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0430A" w:rsidRDefault="0060430A" w:rsidP="00000C8D">
      <w:pPr>
        <w:ind w:firstLine="720"/>
      </w:pPr>
      <w:r w:rsidRPr="0060430A">
        <w:rPr>
          <w:position w:val="-36"/>
        </w:rPr>
        <w:object w:dxaOrig="2439"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95pt;height:39.65pt" o:ole="">
            <v:imagedata r:id="rId4" o:title=""/>
          </v:shape>
          <o:OLEObject Type="Embed" ProgID="Equation.DSMT4" ShapeID="_x0000_i1025" DrawAspect="Content" ObjectID="_1391280600" r:id="rId5"/>
        </w:object>
      </w:r>
      <w:r>
        <w:tab/>
      </w:r>
      <w:r>
        <w:tab/>
      </w:r>
      <w:r>
        <w:tab/>
      </w:r>
      <w:r>
        <w:tab/>
      </w:r>
      <w:r>
        <w:tab/>
      </w:r>
      <w:r w:rsidRPr="0060430A">
        <w:rPr>
          <w:position w:val="-24"/>
        </w:rPr>
        <w:object w:dxaOrig="2820" w:dyaOrig="620">
          <v:shape id="_x0000_i1026" type="#_x0000_t75" style="width:141.05pt;height:30.85pt" o:ole="">
            <v:imagedata r:id="rId6" o:title=""/>
          </v:shape>
          <o:OLEObject Type="Embed" ProgID="Equation.DSMT4" ShapeID="_x0000_i1026" DrawAspect="Content" ObjectID="_1391280601" r:id="rId7"/>
        </w:object>
      </w:r>
    </w:p>
    <w:p w:rsidR="0060430A" w:rsidRDefault="00E14A73">
      <w:r>
        <w:tab/>
      </w:r>
      <w:r>
        <w:tab/>
      </w:r>
      <w:r>
        <w:tab/>
      </w:r>
      <w:r>
        <w:tab/>
      </w:r>
      <w:r>
        <w:tab/>
      </w:r>
      <w:r>
        <w:tab/>
      </w:r>
      <w:r>
        <w:tab/>
      </w:r>
      <w:r>
        <w:tab/>
      </w:r>
      <w:r>
        <w:tab/>
        <w:t>(</w:t>
      </w:r>
      <w:proofErr w:type="gramStart"/>
      <w:r>
        <w:t>hint</w:t>
      </w:r>
      <w:proofErr w:type="gramEnd"/>
      <w:r>
        <w:t>: start on right)</w:t>
      </w:r>
    </w:p>
    <w:p w:rsidR="0060430A" w:rsidRDefault="0060430A"/>
    <w:p w:rsidR="002C19D2" w:rsidRDefault="0060430A" w:rsidP="00000C8D">
      <w:pPr>
        <w:ind w:firstLine="720"/>
      </w:pPr>
      <w:r w:rsidRPr="0060430A">
        <w:rPr>
          <w:position w:val="-14"/>
        </w:rPr>
        <w:object w:dxaOrig="4080" w:dyaOrig="400">
          <v:shape id="_x0000_i1027" type="#_x0000_t75" style="width:204.25pt;height:20.55pt" o:ole="">
            <v:imagedata r:id="rId8" o:title=""/>
          </v:shape>
          <o:OLEObject Type="Embed" ProgID="Equation.DSMT4" ShapeID="_x0000_i1027" DrawAspect="Content" ObjectID="_1391280602" r:id="rId9"/>
        </w:object>
      </w:r>
      <w:r>
        <w:tab/>
      </w:r>
      <w:r>
        <w:tab/>
      </w:r>
      <w:r>
        <w:tab/>
      </w:r>
      <w:r w:rsidRPr="0060430A">
        <w:rPr>
          <w:position w:val="-24"/>
        </w:rPr>
        <w:object w:dxaOrig="3000" w:dyaOrig="620">
          <v:shape id="_x0000_i1028" type="#_x0000_t75" style="width:149.9pt;height:30.85pt" o:ole="">
            <v:imagedata r:id="rId10" o:title=""/>
          </v:shape>
          <o:OLEObject Type="Embed" ProgID="Equation.DSMT4" ShapeID="_x0000_i1028" DrawAspect="Content" ObjectID="_1391280603" r:id="rId11"/>
        </w:object>
      </w:r>
    </w:p>
    <w:p w:rsidR="0060430A" w:rsidRDefault="0060430A"/>
    <w:p w:rsidR="0060430A" w:rsidRDefault="0060430A"/>
    <w:p w:rsidR="0060430A" w:rsidRDefault="0060430A"/>
    <w:p w:rsidR="0060430A" w:rsidRDefault="0060430A" w:rsidP="00000C8D">
      <w:pPr>
        <w:ind w:firstLine="720"/>
      </w:pPr>
      <w:r w:rsidRPr="0060430A">
        <w:rPr>
          <w:position w:val="-24"/>
        </w:rPr>
        <w:object w:dxaOrig="2700" w:dyaOrig="620">
          <v:shape id="_x0000_i1029" type="#_x0000_t75" style="width:135.2pt;height:30.85pt" o:ole="">
            <v:imagedata r:id="rId12" o:title=""/>
          </v:shape>
          <o:OLEObject Type="Embed" ProgID="Equation.DSMT4" ShapeID="_x0000_i1029" DrawAspect="Content" ObjectID="_1391280604" r:id="rId13"/>
        </w:object>
      </w:r>
      <w:r>
        <w:tab/>
      </w:r>
      <w:r>
        <w:tab/>
      </w:r>
      <w:r>
        <w:tab/>
      </w:r>
      <w:r>
        <w:tab/>
      </w:r>
      <w:r>
        <w:tab/>
      </w:r>
      <w:r w:rsidR="004056EA" w:rsidRPr="004056EA">
        <w:rPr>
          <w:position w:val="-6"/>
        </w:rPr>
        <w:object w:dxaOrig="3200" w:dyaOrig="320">
          <v:shape id="_x0000_i1035" type="#_x0000_t75" style="width:160.15pt;height:16.15pt" o:ole="">
            <v:imagedata r:id="rId14" o:title=""/>
          </v:shape>
          <o:OLEObject Type="Embed" ProgID="Equation.DSMT4" ShapeID="_x0000_i1035" DrawAspect="Content" ObjectID="_1391280605" r:id="rId15"/>
        </w:object>
      </w:r>
    </w:p>
    <w:p w:rsidR="0060430A" w:rsidRDefault="0060430A"/>
    <w:p w:rsidR="0060430A" w:rsidRDefault="0060430A"/>
    <w:p w:rsidR="0060430A" w:rsidRDefault="0060430A"/>
    <w:p w:rsidR="0060430A" w:rsidRDefault="0060430A"/>
    <w:p w:rsidR="0060430A" w:rsidRDefault="0060430A" w:rsidP="00000C8D">
      <w:pPr>
        <w:ind w:firstLine="720"/>
      </w:pPr>
      <w:r w:rsidRPr="0060430A">
        <w:rPr>
          <w:position w:val="-36"/>
        </w:rPr>
        <w:object w:dxaOrig="2439" w:dyaOrig="780">
          <v:shape id="_x0000_i1030" type="#_x0000_t75" style="width:121.95pt;height:39.65pt" o:ole="">
            <v:imagedata r:id="rId4" o:title=""/>
          </v:shape>
          <o:OLEObject Type="Embed" ProgID="Equation.DSMT4" ShapeID="_x0000_i1030" DrawAspect="Content" ObjectID="_1391280606" r:id="rId16"/>
        </w:object>
      </w:r>
      <w:r>
        <w:tab/>
      </w:r>
      <w:r>
        <w:tab/>
      </w:r>
      <w:r>
        <w:tab/>
      </w:r>
      <w:r>
        <w:tab/>
      </w:r>
      <w:r>
        <w:tab/>
      </w:r>
      <w:r w:rsidRPr="0060430A">
        <w:rPr>
          <w:position w:val="-24"/>
        </w:rPr>
        <w:object w:dxaOrig="2820" w:dyaOrig="620">
          <v:shape id="_x0000_i1031" type="#_x0000_t75" style="width:141.05pt;height:30.85pt" o:ole="">
            <v:imagedata r:id="rId6" o:title=""/>
          </v:shape>
          <o:OLEObject Type="Embed" ProgID="Equation.DSMT4" ShapeID="_x0000_i1031" DrawAspect="Content" ObjectID="_1391280607" r:id="rId17"/>
        </w:object>
      </w:r>
    </w:p>
    <w:p w:rsidR="0060430A" w:rsidRDefault="004056EA" w:rsidP="0060430A">
      <w:r>
        <w:tab/>
      </w:r>
      <w:r>
        <w:tab/>
      </w:r>
      <w:r>
        <w:tab/>
      </w:r>
      <w:r>
        <w:tab/>
      </w:r>
      <w:r>
        <w:tab/>
      </w:r>
      <w:r>
        <w:tab/>
      </w:r>
      <w:r>
        <w:tab/>
      </w:r>
      <w:r>
        <w:tab/>
      </w:r>
      <w:r>
        <w:tab/>
        <w:t>(hint: start on right)</w:t>
      </w:r>
    </w:p>
    <w:p w:rsidR="0060430A" w:rsidRDefault="0060430A" w:rsidP="0060430A"/>
    <w:p w:rsidR="0060430A" w:rsidRDefault="0060430A" w:rsidP="00000C8D">
      <w:pPr>
        <w:ind w:firstLine="720"/>
      </w:pPr>
      <w:r w:rsidRPr="0060430A">
        <w:rPr>
          <w:position w:val="-14"/>
        </w:rPr>
        <w:object w:dxaOrig="4080" w:dyaOrig="400">
          <v:shape id="_x0000_i1032" type="#_x0000_t75" style="width:204.25pt;height:20.55pt" o:ole="">
            <v:imagedata r:id="rId8" o:title=""/>
          </v:shape>
          <o:OLEObject Type="Embed" ProgID="Equation.DSMT4" ShapeID="_x0000_i1032" DrawAspect="Content" ObjectID="_1391280608" r:id="rId18"/>
        </w:object>
      </w:r>
      <w:r>
        <w:tab/>
      </w:r>
      <w:r>
        <w:tab/>
      </w:r>
      <w:r>
        <w:tab/>
      </w:r>
      <w:r w:rsidRPr="0060430A">
        <w:rPr>
          <w:position w:val="-24"/>
        </w:rPr>
        <w:object w:dxaOrig="3000" w:dyaOrig="620">
          <v:shape id="_x0000_i1033" type="#_x0000_t75" style="width:149.9pt;height:30.85pt" o:ole="">
            <v:imagedata r:id="rId10" o:title=""/>
          </v:shape>
          <o:OLEObject Type="Embed" ProgID="Equation.DSMT4" ShapeID="_x0000_i1033" DrawAspect="Content" ObjectID="_1391280609" r:id="rId19"/>
        </w:object>
      </w:r>
    </w:p>
    <w:p w:rsidR="0060430A" w:rsidRDefault="0060430A" w:rsidP="0060430A"/>
    <w:p w:rsidR="0060430A" w:rsidRDefault="0060430A" w:rsidP="0060430A"/>
    <w:p w:rsidR="0060430A" w:rsidRDefault="0060430A" w:rsidP="0060430A"/>
    <w:p w:rsidR="0060430A" w:rsidRDefault="0060430A" w:rsidP="00000C8D">
      <w:pPr>
        <w:ind w:firstLine="720"/>
      </w:pPr>
      <w:r w:rsidRPr="0060430A">
        <w:rPr>
          <w:position w:val="-24"/>
        </w:rPr>
        <w:object w:dxaOrig="2700" w:dyaOrig="620">
          <v:shape id="_x0000_i1034" type="#_x0000_t75" style="width:135.2pt;height:30.85pt" o:ole="">
            <v:imagedata r:id="rId12" o:title=""/>
          </v:shape>
          <o:OLEObject Type="Embed" ProgID="Equation.DSMT4" ShapeID="_x0000_i1034" DrawAspect="Content" ObjectID="_1391280610" r:id="rId20"/>
        </w:object>
      </w:r>
      <w:r>
        <w:tab/>
      </w:r>
      <w:r>
        <w:tab/>
      </w:r>
      <w:r>
        <w:tab/>
      </w:r>
      <w:r>
        <w:tab/>
      </w:r>
      <w:r>
        <w:tab/>
      </w:r>
      <w:r w:rsidR="004056EA" w:rsidRPr="004056EA">
        <w:rPr>
          <w:position w:val="-6"/>
        </w:rPr>
        <w:object w:dxaOrig="3200" w:dyaOrig="320">
          <v:shape id="_x0000_i1036" type="#_x0000_t75" style="width:160.15pt;height:16.15pt" o:ole="">
            <v:imagedata r:id="rId14" o:title=""/>
          </v:shape>
          <o:OLEObject Type="Embed" ProgID="Equation.DSMT4" ShapeID="_x0000_i1036" DrawAspect="Content" ObjectID="_1391280611" r:id="rId21"/>
        </w:object>
      </w:r>
    </w:p>
    <w:p w:rsidR="0060430A" w:rsidRDefault="0060430A"/>
    <w:p w:rsidR="00000C8D" w:rsidRDefault="00000C8D"/>
    <w:p w:rsidR="00000C8D" w:rsidRDefault="00000C8D"/>
    <w:p w:rsidR="00000C8D" w:rsidRPr="00000C8D" w:rsidRDefault="00000C8D" w:rsidP="00000C8D">
      <w:pPr>
        <w:pStyle w:val="NoSpacing"/>
        <w:rPr>
          <w:rFonts w:ascii="Maiandra GD" w:hAnsi="Maiandra GD"/>
          <w:b/>
        </w:rPr>
      </w:pPr>
      <w:r w:rsidRPr="00000C8D">
        <w:rPr>
          <w:rFonts w:ascii="Maiandra GD" w:hAnsi="Maiandra GD"/>
          <w:b/>
        </w:rPr>
        <w:lastRenderedPageBreak/>
        <w:t>Precalculus</w:t>
      </w:r>
      <w:r w:rsidRPr="00000C8D">
        <w:rPr>
          <w:rFonts w:ascii="Maiandra GD" w:hAnsi="Maiandra GD"/>
          <w:b/>
        </w:rPr>
        <w:tab/>
      </w:r>
      <w:r w:rsidRPr="00000C8D">
        <w:rPr>
          <w:rFonts w:ascii="Maiandra GD" w:hAnsi="Maiandra GD"/>
          <w:b/>
        </w:rPr>
        <w:tab/>
      </w:r>
      <w:r w:rsidRPr="00000C8D">
        <w:rPr>
          <w:rFonts w:ascii="Maiandra GD" w:hAnsi="Maiandra GD"/>
          <w:b/>
        </w:rPr>
        <w:tab/>
        <w:t xml:space="preserve">5.2 Proving Identities </w:t>
      </w:r>
      <w:r w:rsidRPr="00000C8D">
        <w:rPr>
          <w:rFonts w:ascii="Maiandra GD" w:hAnsi="Maiandra GD"/>
          <w:b/>
        </w:rPr>
        <w:tab/>
      </w:r>
      <w:r w:rsidRPr="00000C8D">
        <w:rPr>
          <w:rFonts w:ascii="Maiandra GD" w:hAnsi="Maiandra GD"/>
          <w:b/>
        </w:rPr>
        <w:tab/>
      </w:r>
      <w:r w:rsidRPr="00000C8D">
        <w:rPr>
          <w:rFonts w:ascii="Maiandra GD" w:hAnsi="Maiandra GD"/>
          <w:b/>
        </w:rPr>
        <w:tab/>
        <w:t>Name __________________</w:t>
      </w:r>
    </w:p>
    <w:p w:rsidR="00000C8D" w:rsidRDefault="00000C8D" w:rsidP="00000C8D">
      <w:pPr>
        <w:pStyle w:val="NoSpacing"/>
        <w:rPr>
          <w:rFonts w:ascii="Maiandra GD" w:hAnsi="Maiandra GD"/>
          <w:b/>
        </w:rPr>
      </w:pPr>
      <w:r w:rsidRPr="00000C8D">
        <w:rPr>
          <w:rFonts w:ascii="Maiandra GD" w:hAnsi="Maiandra GD"/>
          <w:b/>
        </w:rPr>
        <w:tab/>
      </w:r>
      <w:r w:rsidRPr="00000C8D">
        <w:rPr>
          <w:rFonts w:ascii="Maiandra GD" w:hAnsi="Maiandra GD"/>
          <w:b/>
        </w:rPr>
        <w:tab/>
      </w:r>
      <w:r w:rsidRPr="00000C8D">
        <w:rPr>
          <w:rFonts w:ascii="Maiandra GD" w:hAnsi="Maiandra GD"/>
          <w:b/>
        </w:rPr>
        <w:tab/>
      </w:r>
      <w:r w:rsidRPr="00000C8D">
        <w:rPr>
          <w:rFonts w:ascii="Maiandra GD" w:hAnsi="Maiandra GD"/>
          <w:b/>
        </w:rPr>
        <w:tab/>
      </w:r>
      <w:r>
        <w:rPr>
          <w:rFonts w:ascii="Maiandra GD" w:hAnsi="Maiandra GD"/>
          <w:b/>
        </w:rPr>
        <w:t xml:space="preserve">     P</w:t>
      </w:r>
      <w:r w:rsidRPr="00000C8D">
        <w:rPr>
          <w:rFonts w:ascii="Maiandra GD" w:hAnsi="Maiandra GD"/>
          <w:b/>
        </w:rPr>
        <w:t>uzzle Practice</w:t>
      </w:r>
    </w:p>
    <w:p w:rsidR="00000C8D" w:rsidRPr="00000C8D" w:rsidRDefault="00000C8D" w:rsidP="00000C8D">
      <w:pPr>
        <w:pStyle w:val="NoSpacing"/>
        <w:rPr>
          <w:rFonts w:ascii="Maiandra GD" w:hAnsi="Maiandra GD"/>
          <w:b/>
        </w:rPr>
      </w:pPr>
    </w:p>
    <w:p w:rsidR="00000C8D" w:rsidRDefault="00000C8D" w:rsidP="00000C8D">
      <w:pPr>
        <w:pStyle w:val="NoSpacing"/>
        <w:rPr>
          <w:rFonts w:ascii="Maiandra GD" w:hAnsi="Maiandra GD"/>
        </w:rPr>
      </w:pPr>
      <w:r w:rsidRPr="00000C8D">
        <w:rPr>
          <w:rFonts w:ascii="Maiandra GD" w:hAnsi="Maiandra GD"/>
          <w:b/>
        </w:rPr>
        <w:t>Directions:</w:t>
      </w:r>
      <w:r w:rsidRPr="00000C8D">
        <w:rPr>
          <w:rFonts w:ascii="Maiandra GD" w:hAnsi="Maiandra GD"/>
        </w:rPr>
        <w:t xml:space="preserve"> With your group, complete the given proof.  Be sure to write the problem first, and write it in the correct space.  When everyone in your group is finished, have one group member bring up all papers to check.  If correct, you receive a puzzle piece.  Fit the 6 pieces together and figure out the </w:t>
      </w:r>
      <w:r w:rsidR="00DB7BFD">
        <w:rPr>
          <w:rFonts w:ascii="Maiandra GD" w:hAnsi="Maiandra GD"/>
        </w:rPr>
        <w:t>hidden saying!</w:t>
      </w:r>
      <w:r w:rsidRPr="00000C8D">
        <w:rPr>
          <w:rFonts w:ascii="Maiandra GD" w:hAnsi="Maiandra GD"/>
        </w:rPr>
        <w:t xml:space="preserve"> </w:t>
      </w:r>
    </w:p>
    <w:p w:rsidR="00000C8D" w:rsidRDefault="00000C8D" w:rsidP="00000C8D">
      <w:pPr>
        <w:pStyle w:val="NoSpacing"/>
        <w:rPr>
          <w:rFonts w:ascii="Maiandra GD" w:hAnsi="Maiandra GD"/>
        </w:rPr>
      </w:pPr>
    </w:p>
    <w:tbl>
      <w:tblPr>
        <w:tblStyle w:val="TableGrid"/>
        <w:tblW w:w="0" w:type="auto"/>
        <w:tblLook w:val="04A0"/>
      </w:tblPr>
      <w:tblGrid>
        <w:gridCol w:w="5508"/>
        <w:gridCol w:w="5508"/>
      </w:tblGrid>
      <w:tr w:rsidR="00000C8D" w:rsidTr="00000C8D">
        <w:tc>
          <w:tcPr>
            <w:tcW w:w="5508" w:type="dxa"/>
          </w:tcPr>
          <w:p w:rsidR="00000C8D" w:rsidRDefault="00000C8D" w:rsidP="00000C8D">
            <w:pPr>
              <w:pStyle w:val="NoSpacing"/>
              <w:rPr>
                <w:rFonts w:ascii="Maiandra GD" w:hAnsi="Maiandra GD"/>
              </w:rPr>
            </w:pPr>
            <w:r>
              <w:rPr>
                <w:rFonts w:ascii="Maiandra GD" w:hAnsi="Maiandra GD"/>
              </w:rPr>
              <w:t>1.</w:t>
            </w: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tc>
        <w:tc>
          <w:tcPr>
            <w:tcW w:w="5508" w:type="dxa"/>
          </w:tcPr>
          <w:p w:rsidR="00000C8D" w:rsidRDefault="00000C8D" w:rsidP="00000C8D">
            <w:pPr>
              <w:pStyle w:val="NoSpacing"/>
              <w:rPr>
                <w:rFonts w:ascii="Maiandra GD" w:hAnsi="Maiandra GD"/>
              </w:rPr>
            </w:pPr>
            <w:r>
              <w:rPr>
                <w:rFonts w:ascii="Maiandra GD" w:hAnsi="Maiandra GD"/>
              </w:rPr>
              <w:t>2.</w:t>
            </w:r>
          </w:p>
        </w:tc>
      </w:tr>
      <w:tr w:rsidR="00000C8D" w:rsidTr="00000C8D">
        <w:tc>
          <w:tcPr>
            <w:tcW w:w="5508" w:type="dxa"/>
          </w:tcPr>
          <w:p w:rsidR="00000C8D" w:rsidRDefault="00000C8D" w:rsidP="00000C8D">
            <w:pPr>
              <w:pStyle w:val="NoSpacing"/>
              <w:rPr>
                <w:rFonts w:ascii="Maiandra GD" w:hAnsi="Maiandra GD"/>
              </w:rPr>
            </w:pPr>
            <w:r>
              <w:rPr>
                <w:rFonts w:ascii="Maiandra GD" w:hAnsi="Maiandra GD"/>
              </w:rPr>
              <w:t>3.</w:t>
            </w: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tc>
        <w:tc>
          <w:tcPr>
            <w:tcW w:w="5508" w:type="dxa"/>
          </w:tcPr>
          <w:p w:rsidR="00000C8D" w:rsidRDefault="00000C8D" w:rsidP="00000C8D">
            <w:pPr>
              <w:pStyle w:val="NoSpacing"/>
              <w:rPr>
                <w:rFonts w:ascii="Maiandra GD" w:hAnsi="Maiandra GD"/>
              </w:rPr>
            </w:pPr>
            <w:r>
              <w:rPr>
                <w:rFonts w:ascii="Maiandra GD" w:hAnsi="Maiandra GD"/>
              </w:rPr>
              <w:t>4.</w:t>
            </w:r>
          </w:p>
        </w:tc>
      </w:tr>
      <w:tr w:rsidR="00000C8D" w:rsidTr="00000C8D">
        <w:tc>
          <w:tcPr>
            <w:tcW w:w="5508" w:type="dxa"/>
          </w:tcPr>
          <w:p w:rsidR="00000C8D" w:rsidRDefault="00000C8D" w:rsidP="00000C8D">
            <w:pPr>
              <w:pStyle w:val="NoSpacing"/>
              <w:rPr>
                <w:rFonts w:ascii="Maiandra GD" w:hAnsi="Maiandra GD"/>
              </w:rPr>
            </w:pPr>
            <w:r>
              <w:rPr>
                <w:rFonts w:ascii="Maiandra GD" w:hAnsi="Maiandra GD"/>
              </w:rPr>
              <w:lastRenderedPageBreak/>
              <w:t>5.</w:t>
            </w: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p w:rsidR="00000C8D" w:rsidRDefault="00000C8D" w:rsidP="00000C8D">
            <w:pPr>
              <w:pStyle w:val="NoSpacing"/>
              <w:rPr>
                <w:rFonts w:ascii="Maiandra GD" w:hAnsi="Maiandra GD"/>
              </w:rPr>
            </w:pPr>
          </w:p>
        </w:tc>
        <w:tc>
          <w:tcPr>
            <w:tcW w:w="5508" w:type="dxa"/>
          </w:tcPr>
          <w:p w:rsidR="00000C8D" w:rsidRDefault="00000C8D" w:rsidP="00000C8D">
            <w:pPr>
              <w:pStyle w:val="NoSpacing"/>
              <w:rPr>
                <w:rFonts w:ascii="Maiandra GD" w:hAnsi="Maiandra GD"/>
              </w:rPr>
            </w:pPr>
            <w:r>
              <w:rPr>
                <w:rFonts w:ascii="Maiandra GD" w:hAnsi="Maiandra GD"/>
              </w:rPr>
              <w:t>6.</w:t>
            </w:r>
          </w:p>
        </w:tc>
      </w:tr>
    </w:tbl>
    <w:p w:rsidR="00000C8D" w:rsidRDefault="00000C8D" w:rsidP="00000C8D">
      <w:pPr>
        <w:pStyle w:val="NoSpacing"/>
        <w:rPr>
          <w:rFonts w:ascii="Maiandra GD" w:hAnsi="Maiandra GD"/>
        </w:rPr>
      </w:pPr>
    </w:p>
    <w:p w:rsidR="00DB7BFD" w:rsidRDefault="00DB7BFD" w:rsidP="00000C8D">
      <w:pPr>
        <w:pStyle w:val="NoSpacing"/>
        <w:rPr>
          <w:rFonts w:ascii="Maiandra GD" w:hAnsi="Maiandra GD"/>
          <w:b/>
        </w:rPr>
      </w:pPr>
    </w:p>
    <w:p w:rsidR="00DB7BFD" w:rsidRDefault="00DB7BFD" w:rsidP="00000C8D">
      <w:pPr>
        <w:pStyle w:val="NoSpacing"/>
        <w:rPr>
          <w:rFonts w:ascii="Maiandra GD" w:hAnsi="Maiandra GD"/>
          <w:b/>
        </w:rPr>
      </w:pPr>
    </w:p>
    <w:p w:rsidR="00000C8D" w:rsidRPr="00000C8D" w:rsidRDefault="00000C8D" w:rsidP="00000C8D">
      <w:pPr>
        <w:pStyle w:val="NoSpacing"/>
        <w:rPr>
          <w:rFonts w:ascii="Maiandra GD" w:hAnsi="Maiandra GD"/>
          <w:b/>
        </w:rPr>
      </w:pPr>
      <w:r>
        <w:rPr>
          <w:rFonts w:ascii="Maiandra GD" w:hAnsi="Maiandra GD"/>
          <w:b/>
        </w:rPr>
        <w:t>Riddle answer: __________________________________________________________________________</w:t>
      </w:r>
    </w:p>
    <w:sectPr w:rsidR="00000C8D" w:rsidRPr="00000C8D" w:rsidSect="00000C8D">
      <w:pgSz w:w="12240" w:h="15840"/>
      <w:pgMar w:top="720" w:right="720" w:bottom="720" w:left="72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Maiandra GD">
    <w:panose1 w:val="020E0502030308020204"/>
    <w:charset w:val="00"/>
    <w:family w:val="swiss"/>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51"/>
  <w:proofState w:spelling="clean" w:grammar="clean"/>
  <w:defaultTabStop w:val="720"/>
  <w:drawingGridHorizontalSpacing w:val="120"/>
  <w:displayHorizontalDrawingGridEvery w:val="2"/>
  <w:characterSpacingControl w:val="doNotCompress"/>
  <w:compat/>
  <w:rsids>
    <w:rsidRoot w:val="0060430A"/>
    <w:rsid w:val="00000C8D"/>
    <w:rsid w:val="00001B5A"/>
    <w:rsid w:val="0000258B"/>
    <w:rsid w:val="00003FDD"/>
    <w:rsid w:val="00004477"/>
    <w:rsid w:val="000046BA"/>
    <w:rsid w:val="00005A8B"/>
    <w:rsid w:val="00005E8F"/>
    <w:rsid w:val="0000794B"/>
    <w:rsid w:val="000079C9"/>
    <w:rsid w:val="00010734"/>
    <w:rsid w:val="00011221"/>
    <w:rsid w:val="00011979"/>
    <w:rsid w:val="0001316D"/>
    <w:rsid w:val="00013469"/>
    <w:rsid w:val="000141C3"/>
    <w:rsid w:val="00014B4B"/>
    <w:rsid w:val="00014D76"/>
    <w:rsid w:val="000159D7"/>
    <w:rsid w:val="00017B0A"/>
    <w:rsid w:val="0002001A"/>
    <w:rsid w:val="00022BB3"/>
    <w:rsid w:val="00022D8D"/>
    <w:rsid w:val="00023CBB"/>
    <w:rsid w:val="000259DE"/>
    <w:rsid w:val="00026432"/>
    <w:rsid w:val="0002678E"/>
    <w:rsid w:val="00031B6A"/>
    <w:rsid w:val="00033C15"/>
    <w:rsid w:val="0003488B"/>
    <w:rsid w:val="00035EF4"/>
    <w:rsid w:val="00035F1B"/>
    <w:rsid w:val="00042C19"/>
    <w:rsid w:val="00042FBD"/>
    <w:rsid w:val="000456C1"/>
    <w:rsid w:val="00047647"/>
    <w:rsid w:val="000506E8"/>
    <w:rsid w:val="00051DFE"/>
    <w:rsid w:val="0005353E"/>
    <w:rsid w:val="00054325"/>
    <w:rsid w:val="00056176"/>
    <w:rsid w:val="00061F33"/>
    <w:rsid w:val="000625ED"/>
    <w:rsid w:val="000636DF"/>
    <w:rsid w:val="00063891"/>
    <w:rsid w:val="000640E1"/>
    <w:rsid w:val="000716C9"/>
    <w:rsid w:val="000728D8"/>
    <w:rsid w:val="00075933"/>
    <w:rsid w:val="00081C78"/>
    <w:rsid w:val="0008497B"/>
    <w:rsid w:val="00086962"/>
    <w:rsid w:val="000878C7"/>
    <w:rsid w:val="00087C77"/>
    <w:rsid w:val="00091FBF"/>
    <w:rsid w:val="00096EC6"/>
    <w:rsid w:val="00097386"/>
    <w:rsid w:val="000A0D24"/>
    <w:rsid w:val="000A0E2F"/>
    <w:rsid w:val="000A3B79"/>
    <w:rsid w:val="000B1C5E"/>
    <w:rsid w:val="000B2404"/>
    <w:rsid w:val="000B4453"/>
    <w:rsid w:val="000B45DE"/>
    <w:rsid w:val="000B5372"/>
    <w:rsid w:val="000B5630"/>
    <w:rsid w:val="000B6038"/>
    <w:rsid w:val="000B713A"/>
    <w:rsid w:val="000C25C9"/>
    <w:rsid w:val="000C2DD2"/>
    <w:rsid w:val="000C41C7"/>
    <w:rsid w:val="000C4383"/>
    <w:rsid w:val="000C5247"/>
    <w:rsid w:val="000C5961"/>
    <w:rsid w:val="000D17A4"/>
    <w:rsid w:val="000D3C19"/>
    <w:rsid w:val="000D57AA"/>
    <w:rsid w:val="000D7BFE"/>
    <w:rsid w:val="000E2283"/>
    <w:rsid w:val="000E334C"/>
    <w:rsid w:val="000E37D4"/>
    <w:rsid w:val="000E5618"/>
    <w:rsid w:val="000E5AF3"/>
    <w:rsid w:val="000E6A28"/>
    <w:rsid w:val="000F0364"/>
    <w:rsid w:val="000F07F5"/>
    <w:rsid w:val="000F1A51"/>
    <w:rsid w:val="000F49B5"/>
    <w:rsid w:val="000F6264"/>
    <w:rsid w:val="000F6C8C"/>
    <w:rsid w:val="00100D94"/>
    <w:rsid w:val="00100DF2"/>
    <w:rsid w:val="00100E6B"/>
    <w:rsid w:val="00103FB9"/>
    <w:rsid w:val="00104B30"/>
    <w:rsid w:val="00111AB3"/>
    <w:rsid w:val="0011273C"/>
    <w:rsid w:val="00113380"/>
    <w:rsid w:val="001156D2"/>
    <w:rsid w:val="00116B44"/>
    <w:rsid w:val="00120084"/>
    <w:rsid w:val="00121AE7"/>
    <w:rsid w:val="00121B89"/>
    <w:rsid w:val="001223A6"/>
    <w:rsid w:val="0012293F"/>
    <w:rsid w:val="00123CAA"/>
    <w:rsid w:val="00123FCF"/>
    <w:rsid w:val="0012737C"/>
    <w:rsid w:val="00127818"/>
    <w:rsid w:val="00130DF4"/>
    <w:rsid w:val="001331CD"/>
    <w:rsid w:val="00133A27"/>
    <w:rsid w:val="0013456C"/>
    <w:rsid w:val="00135193"/>
    <w:rsid w:val="001359AF"/>
    <w:rsid w:val="00135A9E"/>
    <w:rsid w:val="00136136"/>
    <w:rsid w:val="00136B6C"/>
    <w:rsid w:val="00136FB0"/>
    <w:rsid w:val="0014026B"/>
    <w:rsid w:val="00141C49"/>
    <w:rsid w:val="00141DAE"/>
    <w:rsid w:val="00142CB2"/>
    <w:rsid w:val="001432BF"/>
    <w:rsid w:val="001441EB"/>
    <w:rsid w:val="0014628B"/>
    <w:rsid w:val="00146F8B"/>
    <w:rsid w:val="0015233E"/>
    <w:rsid w:val="001528C3"/>
    <w:rsid w:val="001541E0"/>
    <w:rsid w:val="001564A4"/>
    <w:rsid w:val="00160D24"/>
    <w:rsid w:val="00162030"/>
    <w:rsid w:val="00162063"/>
    <w:rsid w:val="00163374"/>
    <w:rsid w:val="0016377C"/>
    <w:rsid w:val="00164FB7"/>
    <w:rsid w:val="001650CB"/>
    <w:rsid w:val="00165B70"/>
    <w:rsid w:val="00166AB1"/>
    <w:rsid w:val="00171722"/>
    <w:rsid w:val="00173EE3"/>
    <w:rsid w:val="001763D1"/>
    <w:rsid w:val="001775AA"/>
    <w:rsid w:val="00185030"/>
    <w:rsid w:val="001859CD"/>
    <w:rsid w:val="001871FE"/>
    <w:rsid w:val="00187F8E"/>
    <w:rsid w:val="0019158F"/>
    <w:rsid w:val="0019316E"/>
    <w:rsid w:val="00193CD6"/>
    <w:rsid w:val="00196BAC"/>
    <w:rsid w:val="001A2C7E"/>
    <w:rsid w:val="001A6413"/>
    <w:rsid w:val="001A6C38"/>
    <w:rsid w:val="001A761E"/>
    <w:rsid w:val="001A7EB0"/>
    <w:rsid w:val="001B0F98"/>
    <w:rsid w:val="001B3300"/>
    <w:rsid w:val="001B3C6F"/>
    <w:rsid w:val="001B4022"/>
    <w:rsid w:val="001B41EA"/>
    <w:rsid w:val="001B674A"/>
    <w:rsid w:val="001B691F"/>
    <w:rsid w:val="001B6BD7"/>
    <w:rsid w:val="001C1CFF"/>
    <w:rsid w:val="001C2290"/>
    <w:rsid w:val="001C39A0"/>
    <w:rsid w:val="001C7E26"/>
    <w:rsid w:val="001D27F6"/>
    <w:rsid w:val="001D54D9"/>
    <w:rsid w:val="001E0BB0"/>
    <w:rsid w:val="001E210F"/>
    <w:rsid w:val="001E25AE"/>
    <w:rsid w:val="001E3A1D"/>
    <w:rsid w:val="001E6325"/>
    <w:rsid w:val="001E79C3"/>
    <w:rsid w:val="001F120C"/>
    <w:rsid w:val="001F132B"/>
    <w:rsid w:val="001F20DE"/>
    <w:rsid w:val="001F2B47"/>
    <w:rsid w:val="001F383A"/>
    <w:rsid w:val="001F54A5"/>
    <w:rsid w:val="001F6270"/>
    <w:rsid w:val="001F69DB"/>
    <w:rsid w:val="001F73EF"/>
    <w:rsid w:val="0020170A"/>
    <w:rsid w:val="00201935"/>
    <w:rsid w:val="00202A5B"/>
    <w:rsid w:val="002037F6"/>
    <w:rsid w:val="002038E3"/>
    <w:rsid w:val="00211147"/>
    <w:rsid w:val="002128FE"/>
    <w:rsid w:val="00212CEF"/>
    <w:rsid w:val="00213294"/>
    <w:rsid w:val="002162D2"/>
    <w:rsid w:val="00216EBB"/>
    <w:rsid w:val="002317DB"/>
    <w:rsid w:val="00231F57"/>
    <w:rsid w:val="00232E67"/>
    <w:rsid w:val="00234BF9"/>
    <w:rsid w:val="00235D41"/>
    <w:rsid w:val="002360BB"/>
    <w:rsid w:val="00236FAB"/>
    <w:rsid w:val="00240DE7"/>
    <w:rsid w:val="00241B68"/>
    <w:rsid w:val="00241E50"/>
    <w:rsid w:val="0024615C"/>
    <w:rsid w:val="00246E68"/>
    <w:rsid w:val="0025064A"/>
    <w:rsid w:val="00251C2F"/>
    <w:rsid w:val="00252B0C"/>
    <w:rsid w:val="00255818"/>
    <w:rsid w:val="0025617C"/>
    <w:rsid w:val="00260ABF"/>
    <w:rsid w:val="00260BEF"/>
    <w:rsid w:val="002620A7"/>
    <w:rsid w:val="00263274"/>
    <w:rsid w:val="00267202"/>
    <w:rsid w:val="00270A80"/>
    <w:rsid w:val="00275057"/>
    <w:rsid w:val="00275923"/>
    <w:rsid w:val="002761B2"/>
    <w:rsid w:val="002761B9"/>
    <w:rsid w:val="002766C2"/>
    <w:rsid w:val="00276D4D"/>
    <w:rsid w:val="00277790"/>
    <w:rsid w:val="00283E52"/>
    <w:rsid w:val="00283F82"/>
    <w:rsid w:val="00284AFB"/>
    <w:rsid w:val="00290DCB"/>
    <w:rsid w:val="002914E7"/>
    <w:rsid w:val="002919B1"/>
    <w:rsid w:val="00292EBD"/>
    <w:rsid w:val="00293D65"/>
    <w:rsid w:val="00294D86"/>
    <w:rsid w:val="0029691A"/>
    <w:rsid w:val="002A08BC"/>
    <w:rsid w:val="002A3B78"/>
    <w:rsid w:val="002A68A2"/>
    <w:rsid w:val="002A6B63"/>
    <w:rsid w:val="002B0A74"/>
    <w:rsid w:val="002B71A9"/>
    <w:rsid w:val="002B78C3"/>
    <w:rsid w:val="002C19D2"/>
    <w:rsid w:val="002C2B68"/>
    <w:rsid w:val="002C2EE5"/>
    <w:rsid w:val="002C344B"/>
    <w:rsid w:val="002C4F0D"/>
    <w:rsid w:val="002C651B"/>
    <w:rsid w:val="002C667E"/>
    <w:rsid w:val="002C7215"/>
    <w:rsid w:val="002D2A8A"/>
    <w:rsid w:val="002D3491"/>
    <w:rsid w:val="002D4591"/>
    <w:rsid w:val="002D5472"/>
    <w:rsid w:val="002E1458"/>
    <w:rsid w:val="002E1E88"/>
    <w:rsid w:val="002E2450"/>
    <w:rsid w:val="002E275A"/>
    <w:rsid w:val="002E49D4"/>
    <w:rsid w:val="002E4B0F"/>
    <w:rsid w:val="002E534E"/>
    <w:rsid w:val="002E7057"/>
    <w:rsid w:val="002F1399"/>
    <w:rsid w:val="002F1D49"/>
    <w:rsid w:val="002F21E9"/>
    <w:rsid w:val="002F2394"/>
    <w:rsid w:val="002F2442"/>
    <w:rsid w:val="002F3FA8"/>
    <w:rsid w:val="002F65BC"/>
    <w:rsid w:val="003002EF"/>
    <w:rsid w:val="00301B8C"/>
    <w:rsid w:val="00301BB3"/>
    <w:rsid w:val="003034CB"/>
    <w:rsid w:val="00303830"/>
    <w:rsid w:val="00306FFB"/>
    <w:rsid w:val="00310F70"/>
    <w:rsid w:val="003126E0"/>
    <w:rsid w:val="00312978"/>
    <w:rsid w:val="0031450D"/>
    <w:rsid w:val="00315757"/>
    <w:rsid w:val="0031623F"/>
    <w:rsid w:val="003162C6"/>
    <w:rsid w:val="0032347B"/>
    <w:rsid w:val="00324133"/>
    <w:rsid w:val="00327017"/>
    <w:rsid w:val="00327538"/>
    <w:rsid w:val="00330C42"/>
    <w:rsid w:val="00332D90"/>
    <w:rsid w:val="00333AF2"/>
    <w:rsid w:val="00333BEE"/>
    <w:rsid w:val="0033590F"/>
    <w:rsid w:val="003364BF"/>
    <w:rsid w:val="003374D4"/>
    <w:rsid w:val="00337D98"/>
    <w:rsid w:val="0034226F"/>
    <w:rsid w:val="003425AD"/>
    <w:rsid w:val="00344FC2"/>
    <w:rsid w:val="003471EF"/>
    <w:rsid w:val="00352C5D"/>
    <w:rsid w:val="00361142"/>
    <w:rsid w:val="0036208A"/>
    <w:rsid w:val="00362925"/>
    <w:rsid w:val="00362B57"/>
    <w:rsid w:val="003711CF"/>
    <w:rsid w:val="00371ED0"/>
    <w:rsid w:val="00373BA7"/>
    <w:rsid w:val="003749B3"/>
    <w:rsid w:val="00375C9F"/>
    <w:rsid w:val="003764B7"/>
    <w:rsid w:val="00381071"/>
    <w:rsid w:val="00382402"/>
    <w:rsid w:val="00382EFD"/>
    <w:rsid w:val="00385C60"/>
    <w:rsid w:val="00385F06"/>
    <w:rsid w:val="00387812"/>
    <w:rsid w:val="00392CA2"/>
    <w:rsid w:val="00395D21"/>
    <w:rsid w:val="003A2204"/>
    <w:rsid w:val="003A3B37"/>
    <w:rsid w:val="003A62F0"/>
    <w:rsid w:val="003A76EC"/>
    <w:rsid w:val="003B09B2"/>
    <w:rsid w:val="003B0FA4"/>
    <w:rsid w:val="003B6872"/>
    <w:rsid w:val="003B6AC3"/>
    <w:rsid w:val="003C0446"/>
    <w:rsid w:val="003C08CD"/>
    <w:rsid w:val="003C10B1"/>
    <w:rsid w:val="003C11B8"/>
    <w:rsid w:val="003C175E"/>
    <w:rsid w:val="003C2690"/>
    <w:rsid w:val="003C3188"/>
    <w:rsid w:val="003C47D7"/>
    <w:rsid w:val="003C574A"/>
    <w:rsid w:val="003C5F83"/>
    <w:rsid w:val="003C7C2C"/>
    <w:rsid w:val="003D1C19"/>
    <w:rsid w:val="003D50C1"/>
    <w:rsid w:val="003D51C9"/>
    <w:rsid w:val="003D5EBF"/>
    <w:rsid w:val="003D6EC6"/>
    <w:rsid w:val="003E0615"/>
    <w:rsid w:val="003E0741"/>
    <w:rsid w:val="003E10F0"/>
    <w:rsid w:val="003E12DE"/>
    <w:rsid w:val="003E2794"/>
    <w:rsid w:val="003E2939"/>
    <w:rsid w:val="003E3983"/>
    <w:rsid w:val="003E62E6"/>
    <w:rsid w:val="003E6976"/>
    <w:rsid w:val="003F0BB3"/>
    <w:rsid w:val="003F0E83"/>
    <w:rsid w:val="003F1EAE"/>
    <w:rsid w:val="003F2DB2"/>
    <w:rsid w:val="003F3FC7"/>
    <w:rsid w:val="003F4428"/>
    <w:rsid w:val="003F4AE9"/>
    <w:rsid w:val="003F5675"/>
    <w:rsid w:val="003F6D4C"/>
    <w:rsid w:val="003F710A"/>
    <w:rsid w:val="003F72B3"/>
    <w:rsid w:val="004020D3"/>
    <w:rsid w:val="00402291"/>
    <w:rsid w:val="00403E86"/>
    <w:rsid w:val="00404D41"/>
    <w:rsid w:val="004056EA"/>
    <w:rsid w:val="004068B7"/>
    <w:rsid w:val="00410274"/>
    <w:rsid w:val="00410A94"/>
    <w:rsid w:val="004112A3"/>
    <w:rsid w:val="004128F0"/>
    <w:rsid w:val="00413407"/>
    <w:rsid w:val="0041769C"/>
    <w:rsid w:val="00425D1B"/>
    <w:rsid w:val="00427AC1"/>
    <w:rsid w:val="00430EB2"/>
    <w:rsid w:val="00433A0A"/>
    <w:rsid w:val="004343FB"/>
    <w:rsid w:val="0043552C"/>
    <w:rsid w:val="00437F9F"/>
    <w:rsid w:val="004417AE"/>
    <w:rsid w:val="004419A0"/>
    <w:rsid w:val="00442CD5"/>
    <w:rsid w:val="00446CD8"/>
    <w:rsid w:val="0044740F"/>
    <w:rsid w:val="00462DDD"/>
    <w:rsid w:val="00462DF4"/>
    <w:rsid w:val="00463DAE"/>
    <w:rsid w:val="0046485D"/>
    <w:rsid w:val="00464AF0"/>
    <w:rsid w:val="0047090D"/>
    <w:rsid w:val="00471514"/>
    <w:rsid w:val="00471F36"/>
    <w:rsid w:val="004751A9"/>
    <w:rsid w:val="0047609C"/>
    <w:rsid w:val="00477DAA"/>
    <w:rsid w:val="00480921"/>
    <w:rsid w:val="00483E25"/>
    <w:rsid w:val="00487C92"/>
    <w:rsid w:val="00490475"/>
    <w:rsid w:val="004907B6"/>
    <w:rsid w:val="00495845"/>
    <w:rsid w:val="004970C2"/>
    <w:rsid w:val="004A12F7"/>
    <w:rsid w:val="004A3A70"/>
    <w:rsid w:val="004B0419"/>
    <w:rsid w:val="004B2B3A"/>
    <w:rsid w:val="004B338A"/>
    <w:rsid w:val="004B41E9"/>
    <w:rsid w:val="004B4515"/>
    <w:rsid w:val="004B4979"/>
    <w:rsid w:val="004B50E5"/>
    <w:rsid w:val="004B6B46"/>
    <w:rsid w:val="004C01A6"/>
    <w:rsid w:val="004C3542"/>
    <w:rsid w:val="004C41BE"/>
    <w:rsid w:val="004C4AD8"/>
    <w:rsid w:val="004C5AF3"/>
    <w:rsid w:val="004C69F1"/>
    <w:rsid w:val="004C7A3F"/>
    <w:rsid w:val="004D22D4"/>
    <w:rsid w:val="004D292C"/>
    <w:rsid w:val="004D31FC"/>
    <w:rsid w:val="004D3AAF"/>
    <w:rsid w:val="004D4D81"/>
    <w:rsid w:val="004D546F"/>
    <w:rsid w:val="004E0BB1"/>
    <w:rsid w:val="004E310D"/>
    <w:rsid w:val="004E537F"/>
    <w:rsid w:val="004E5F95"/>
    <w:rsid w:val="004F08F7"/>
    <w:rsid w:val="004F0BCF"/>
    <w:rsid w:val="004F3B61"/>
    <w:rsid w:val="004F401D"/>
    <w:rsid w:val="004F4DE6"/>
    <w:rsid w:val="004F6FED"/>
    <w:rsid w:val="005005A8"/>
    <w:rsid w:val="00501D59"/>
    <w:rsid w:val="00516B34"/>
    <w:rsid w:val="00516C42"/>
    <w:rsid w:val="0051701E"/>
    <w:rsid w:val="005237F9"/>
    <w:rsid w:val="00523C29"/>
    <w:rsid w:val="00532217"/>
    <w:rsid w:val="00533E16"/>
    <w:rsid w:val="00534AEF"/>
    <w:rsid w:val="005367D2"/>
    <w:rsid w:val="00540173"/>
    <w:rsid w:val="0054159D"/>
    <w:rsid w:val="005434AD"/>
    <w:rsid w:val="00543615"/>
    <w:rsid w:val="00552178"/>
    <w:rsid w:val="00553282"/>
    <w:rsid w:val="0055799C"/>
    <w:rsid w:val="00562FAC"/>
    <w:rsid w:val="005641F8"/>
    <w:rsid w:val="00564EA9"/>
    <w:rsid w:val="00566626"/>
    <w:rsid w:val="00572914"/>
    <w:rsid w:val="00573405"/>
    <w:rsid w:val="0057433B"/>
    <w:rsid w:val="005767B1"/>
    <w:rsid w:val="0057726C"/>
    <w:rsid w:val="0058413D"/>
    <w:rsid w:val="0058489B"/>
    <w:rsid w:val="005855CF"/>
    <w:rsid w:val="00585ED0"/>
    <w:rsid w:val="00590ECD"/>
    <w:rsid w:val="00594FC5"/>
    <w:rsid w:val="005A0B68"/>
    <w:rsid w:val="005A4968"/>
    <w:rsid w:val="005B3EA8"/>
    <w:rsid w:val="005B445A"/>
    <w:rsid w:val="005B6155"/>
    <w:rsid w:val="005C0009"/>
    <w:rsid w:val="005C281B"/>
    <w:rsid w:val="005C3095"/>
    <w:rsid w:val="005C347D"/>
    <w:rsid w:val="005C34E6"/>
    <w:rsid w:val="005C76D3"/>
    <w:rsid w:val="005D11F6"/>
    <w:rsid w:val="005D5069"/>
    <w:rsid w:val="005D7665"/>
    <w:rsid w:val="005D7783"/>
    <w:rsid w:val="005E3E8C"/>
    <w:rsid w:val="005E5B5C"/>
    <w:rsid w:val="005F0CDC"/>
    <w:rsid w:val="005F11AD"/>
    <w:rsid w:val="005F200F"/>
    <w:rsid w:val="005F35D3"/>
    <w:rsid w:val="005F3AFC"/>
    <w:rsid w:val="005F5D29"/>
    <w:rsid w:val="005F6635"/>
    <w:rsid w:val="00600DBC"/>
    <w:rsid w:val="00600DBF"/>
    <w:rsid w:val="0060430A"/>
    <w:rsid w:val="0060451E"/>
    <w:rsid w:val="006079B2"/>
    <w:rsid w:val="00607E31"/>
    <w:rsid w:val="00607FD9"/>
    <w:rsid w:val="00612476"/>
    <w:rsid w:val="00614BC9"/>
    <w:rsid w:val="006216E7"/>
    <w:rsid w:val="0062276A"/>
    <w:rsid w:val="00624046"/>
    <w:rsid w:val="00627531"/>
    <w:rsid w:val="00630587"/>
    <w:rsid w:val="00640070"/>
    <w:rsid w:val="00641529"/>
    <w:rsid w:val="006429D6"/>
    <w:rsid w:val="00642C63"/>
    <w:rsid w:val="00643459"/>
    <w:rsid w:val="0064479D"/>
    <w:rsid w:val="00644D17"/>
    <w:rsid w:val="00645196"/>
    <w:rsid w:val="0065189D"/>
    <w:rsid w:val="006524EE"/>
    <w:rsid w:val="00653600"/>
    <w:rsid w:val="0065397A"/>
    <w:rsid w:val="00656C85"/>
    <w:rsid w:val="00667589"/>
    <w:rsid w:val="00670233"/>
    <w:rsid w:val="0067068E"/>
    <w:rsid w:val="00670E58"/>
    <w:rsid w:val="0067304C"/>
    <w:rsid w:val="006735E5"/>
    <w:rsid w:val="00673B46"/>
    <w:rsid w:val="006746DD"/>
    <w:rsid w:val="00675A58"/>
    <w:rsid w:val="00676CDF"/>
    <w:rsid w:val="0067782B"/>
    <w:rsid w:val="006837E1"/>
    <w:rsid w:val="00683BA2"/>
    <w:rsid w:val="00684337"/>
    <w:rsid w:val="00687B26"/>
    <w:rsid w:val="00687E7F"/>
    <w:rsid w:val="0069074C"/>
    <w:rsid w:val="00691013"/>
    <w:rsid w:val="00691E84"/>
    <w:rsid w:val="006A06A0"/>
    <w:rsid w:val="006A25C7"/>
    <w:rsid w:val="006A362E"/>
    <w:rsid w:val="006A6D96"/>
    <w:rsid w:val="006A6DC9"/>
    <w:rsid w:val="006A7BE7"/>
    <w:rsid w:val="006B0C78"/>
    <w:rsid w:val="006B1605"/>
    <w:rsid w:val="006B36AD"/>
    <w:rsid w:val="006B3EB1"/>
    <w:rsid w:val="006B6139"/>
    <w:rsid w:val="006B64BB"/>
    <w:rsid w:val="006B6679"/>
    <w:rsid w:val="006B6DA2"/>
    <w:rsid w:val="006B7269"/>
    <w:rsid w:val="006C1F33"/>
    <w:rsid w:val="006C37EA"/>
    <w:rsid w:val="006C37F4"/>
    <w:rsid w:val="006D344C"/>
    <w:rsid w:val="006D44B9"/>
    <w:rsid w:val="006D4678"/>
    <w:rsid w:val="006D68E1"/>
    <w:rsid w:val="006D6B7A"/>
    <w:rsid w:val="006E32F9"/>
    <w:rsid w:val="006E537D"/>
    <w:rsid w:val="006E5966"/>
    <w:rsid w:val="006E7353"/>
    <w:rsid w:val="006E7F2D"/>
    <w:rsid w:val="006F0527"/>
    <w:rsid w:val="006F05DB"/>
    <w:rsid w:val="006F07BD"/>
    <w:rsid w:val="006F199E"/>
    <w:rsid w:val="006F3AD0"/>
    <w:rsid w:val="006F419B"/>
    <w:rsid w:val="006F42BE"/>
    <w:rsid w:val="006F4E8D"/>
    <w:rsid w:val="006F67C1"/>
    <w:rsid w:val="006F7786"/>
    <w:rsid w:val="007017F0"/>
    <w:rsid w:val="00701B99"/>
    <w:rsid w:val="00704810"/>
    <w:rsid w:val="00712EEB"/>
    <w:rsid w:val="00716166"/>
    <w:rsid w:val="00717E5F"/>
    <w:rsid w:val="007225C0"/>
    <w:rsid w:val="00722BF2"/>
    <w:rsid w:val="00723499"/>
    <w:rsid w:val="0072498B"/>
    <w:rsid w:val="00725143"/>
    <w:rsid w:val="00725A51"/>
    <w:rsid w:val="00726F4A"/>
    <w:rsid w:val="0073184A"/>
    <w:rsid w:val="00731E65"/>
    <w:rsid w:val="00731FE0"/>
    <w:rsid w:val="0073560F"/>
    <w:rsid w:val="007429ED"/>
    <w:rsid w:val="00744D3C"/>
    <w:rsid w:val="00745898"/>
    <w:rsid w:val="007461D3"/>
    <w:rsid w:val="00750888"/>
    <w:rsid w:val="00751765"/>
    <w:rsid w:val="00751D3C"/>
    <w:rsid w:val="00752978"/>
    <w:rsid w:val="00752F7C"/>
    <w:rsid w:val="007551A3"/>
    <w:rsid w:val="007553E1"/>
    <w:rsid w:val="007559A3"/>
    <w:rsid w:val="0075662E"/>
    <w:rsid w:val="00756863"/>
    <w:rsid w:val="00762614"/>
    <w:rsid w:val="007641B0"/>
    <w:rsid w:val="00765287"/>
    <w:rsid w:val="0076531F"/>
    <w:rsid w:val="00765519"/>
    <w:rsid w:val="0076664A"/>
    <w:rsid w:val="00772505"/>
    <w:rsid w:val="0077375A"/>
    <w:rsid w:val="00782916"/>
    <w:rsid w:val="00782C69"/>
    <w:rsid w:val="00784F8A"/>
    <w:rsid w:val="00785E20"/>
    <w:rsid w:val="0079127D"/>
    <w:rsid w:val="0079174B"/>
    <w:rsid w:val="00792459"/>
    <w:rsid w:val="00794869"/>
    <w:rsid w:val="007949EC"/>
    <w:rsid w:val="00794A8E"/>
    <w:rsid w:val="007951FB"/>
    <w:rsid w:val="007956F0"/>
    <w:rsid w:val="00797FBF"/>
    <w:rsid w:val="007A01AB"/>
    <w:rsid w:val="007A47F9"/>
    <w:rsid w:val="007A50C5"/>
    <w:rsid w:val="007A76D8"/>
    <w:rsid w:val="007B0D8D"/>
    <w:rsid w:val="007B1207"/>
    <w:rsid w:val="007B1C4D"/>
    <w:rsid w:val="007B4CB8"/>
    <w:rsid w:val="007B56A9"/>
    <w:rsid w:val="007C00B8"/>
    <w:rsid w:val="007C0F33"/>
    <w:rsid w:val="007C2512"/>
    <w:rsid w:val="007C2E0C"/>
    <w:rsid w:val="007C5D4B"/>
    <w:rsid w:val="007C6ABA"/>
    <w:rsid w:val="007C7634"/>
    <w:rsid w:val="007D0E9C"/>
    <w:rsid w:val="007D0EFF"/>
    <w:rsid w:val="007D1B6E"/>
    <w:rsid w:val="007D264E"/>
    <w:rsid w:val="007D4617"/>
    <w:rsid w:val="007D7013"/>
    <w:rsid w:val="007E139B"/>
    <w:rsid w:val="007E3177"/>
    <w:rsid w:val="007E31E0"/>
    <w:rsid w:val="007E3D8B"/>
    <w:rsid w:val="007E55D2"/>
    <w:rsid w:val="007E60FB"/>
    <w:rsid w:val="007E666E"/>
    <w:rsid w:val="007E7BE9"/>
    <w:rsid w:val="007F155D"/>
    <w:rsid w:val="007F381F"/>
    <w:rsid w:val="007F6FB7"/>
    <w:rsid w:val="007F7099"/>
    <w:rsid w:val="007F771E"/>
    <w:rsid w:val="008000F6"/>
    <w:rsid w:val="00806E17"/>
    <w:rsid w:val="00807A76"/>
    <w:rsid w:val="00807EAA"/>
    <w:rsid w:val="008100C6"/>
    <w:rsid w:val="008100F9"/>
    <w:rsid w:val="00810467"/>
    <w:rsid w:val="00811E7B"/>
    <w:rsid w:val="00812864"/>
    <w:rsid w:val="00813744"/>
    <w:rsid w:val="00814AAC"/>
    <w:rsid w:val="00816C27"/>
    <w:rsid w:val="008179E6"/>
    <w:rsid w:val="00817E09"/>
    <w:rsid w:val="008201D3"/>
    <w:rsid w:val="0082043F"/>
    <w:rsid w:val="008208D6"/>
    <w:rsid w:val="00821D1C"/>
    <w:rsid w:val="00830F12"/>
    <w:rsid w:val="00831851"/>
    <w:rsid w:val="00833CE7"/>
    <w:rsid w:val="0084372C"/>
    <w:rsid w:val="0084520D"/>
    <w:rsid w:val="0084591E"/>
    <w:rsid w:val="0084609E"/>
    <w:rsid w:val="0084632A"/>
    <w:rsid w:val="008501D1"/>
    <w:rsid w:val="00850552"/>
    <w:rsid w:val="00850BC6"/>
    <w:rsid w:val="00853407"/>
    <w:rsid w:val="00857450"/>
    <w:rsid w:val="008578AC"/>
    <w:rsid w:val="00860040"/>
    <w:rsid w:val="00862AB4"/>
    <w:rsid w:val="00863727"/>
    <w:rsid w:val="008642DD"/>
    <w:rsid w:val="008655B8"/>
    <w:rsid w:val="008660BF"/>
    <w:rsid w:val="00866D22"/>
    <w:rsid w:val="00866DF0"/>
    <w:rsid w:val="00867091"/>
    <w:rsid w:val="0087002C"/>
    <w:rsid w:val="00870FE2"/>
    <w:rsid w:val="00872C70"/>
    <w:rsid w:val="00873D68"/>
    <w:rsid w:val="008744F8"/>
    <w:rsid w:val="008764BD"/>
    <w:rsid w:val="0087766F"/>
    <w:rsid w:val="00877ED3"/>
    <w:rsid w:val="00881776"/>
    <w:rsid w:val="00885330"/>
    <w:rsid w:val="00885DF4"/>
    <w:rsid w:val="008877F7"/>
    <w:rsid w:val="00887B7E"/>
    <w:rsid w:val="0089057F"/>
    <w:rsid w:val="008906BD"/>
    <w:rsid w:val="00891034"/>
    <w:rsid w:val="00891EE7"/>
    <w:rsid w:val="00892621"/>
    <w:rsid w:val="00893423"/>
    <w:rsid w:val="0089520F"/>
    <w:rsid w:val="008971CC"/>
    <w:rsid w:val="00897372"/>
    <w:rsid w:val="008A11F9"/>
    <w:rsid w:val="008A1F97"/>
    <w:rsid w:val="008A2DE4"/>
    <w:rsid w:val="008A3820"/>
    <w:rsid w:val="008A47B3"/>
    <w:rsid w:val="008A5829"/>
    <w:rsid w:val="008A6427"/>
    <w:rsid w:val="008A680A"/>
    <w:rsid w:val="008A7DA5"/>
    <w:rsid w:val="008B069D"/>
    <w:rsid w:val="008B37FD"/>
    <w:rsid w:val="008B4B44"/>
    <w:rsid w:val="008B69D4"/>
    <w:rsid w:val="008B7088"/>
    <w:rsid w:val="008B7643"/>
    <w:rsid w:val="008C135D"/>
    <w:rsid w:val="008C3CCB"/>
    <w:rsid w:val="008C479A"/>
    <w:rsid w:val="008D2F81"/>
    <w:rsid w:val="008D5433"/>
    <w:rsid w:val="008D7028"/>
    <w:rsid w:val="008E0B07"/>
    <w:rsid w:val="008E2DFA"/>
    <w:rsid w:val="008E5534"/>
    <w:rsid w:val="008E5C51"/>
    <w:rsid w:val="008E7971"/>
    <w:rsid w:val="008E7AF8"/>
    <w:rsid w:val="008E7E01"/>
    <w:rsid w:val="008F0C5C"/>
    <w:rsid w:val="008F0CD2"/>
    <w:rsid w:val="008F2C11"/>
    <w:rsid w:val="008F46B5"/>
    <w:rsid w:val="008F482F"/>
    <w:rsid w:val="008F799A"/>
    <w:rsid w:val="00900EDE"/>
    <w:rsid w:val="00901C04"/>
    <w:rsid w:val="009024C2"/>
    <w:rsid w:val="00902A45"/>
    <w:rsid w:val="0090396F"/>
    <w:rsid w:val="00904255"/>
    <w:rsid w:val="0090627C"/>
    <w:rsid w:val="00911623"/>
    <w:rsid w:val="009130F6"/>
    <w:rsid w:val="00915FB2"/>
    <w:rsid w:val="00916629"/>
    <w:rsid w:val="0091774E"/>
    <w:rsid w:val="009178FA"/>
    <w:rsid w:val="0092328A"/>
    <w:rsid w:val="00923CDD"/>
    <w:rsid w:val="00925B07"/>
    <w:rsid w:val="00925EDA"/>
    <w:rsid w:val="009263D1"/>
    <w:rsid w:val="00930B9D"/>
    <w:rsid w:val="00931618"/>
    <w:rsid w:val="00932CE5"/>
    <w:rsid w:val="00934415"/>
    <w:rsid w:val="00936DDF"/>
    <w:rsid w:val="0093778B"/>
    <w:rsid w:val="00940795"/>
    <w:rsid w:val="00940E01"/>
    <w:rsid w:val="009517B4"/>
    <w:rsid w:val="0095289E"/>
    <w:rsid w:val="00953EDD"/>
    <w:rsid w:val="009569C6"/>
    <w:rsid w:val="00963317"/>
    <w:rsid w:val="00965841"/>
    <w:rsid w:val="009664C7"/>
    <w:rsid w:val="00966F65"/>
    <w:rsid w:val="00967416"/>
    <w:rsid w:val="009703DB"/>
    <w:rsid w:val="00972998"/>
    <w:rsid w:val="009746CF"/>
    <w:rsid w:val="00977EA3"/>
    <w:rsid w:val="00980C77"/>
    <w:rsid w:val="00980F3F"/>
    <w:rsid w:val="00982AD7"/>
    <w:rsid w:val="00982C28"/>
    <w:rsid w:val="00982E34"/>
    <w:rsid w:val="009862CA"/>
    <w:rsid w:val="009863B7"/>
    <w:rsid w:val="00986613"/>
    <w:rsid w:val="00986886"/>
    <w:rsid w:val="009946C2"/>
    <w:rsid w:val="009951F5"/>
    <w:rsid w:val="00995F20"/>
    <w:rsid w:val="009971B6"/>
    <w:rsid w:val="00997330"/>
    <w:rsid w:val="009974CF"/>
    <w:rsid w:val="009A0BF8"/>
    <w:rsid w:val="009A2495"/>
    <w:rsid w:val="009A3709"/>
    <w:rsid w:val="009A42F5"/>
    <w:rsid w:val="009A608B"/>
    <w:rsid w:val="009A6E8D"/>
    <w:rsid w:val="009B16EF"/>
    <w:rsid w:val="009B47EB"/>
    <w:rsid w:val="009B5FF5"/>
    <w:rsid w:val="009B7A28"/>
    <w:rsid w:val="009B7A4D"/>
    <w:rsid w:val="009C05A8"/>
    <w:rsid w:val="009C165F"/>
    <w:rsid w:val="009C1EEA"/>
    <w:rsid w:val="009C2DFD"/>
    <w:rsid w:val="009C6D40"/>
    <w:rsid w:val="009D0101"/>
    <w:rsid w:val="009D176F"/>
    <w:rsid w:val="009D1F5B"/>
    <w:rsid w:val="009D2D65"/>
    <w:rsid w:val="009D2DA9"/>
    <w:rsid w:val="009D3763"/>
    <w:rsid w:val="009E1050"/>
    <w:rsid w:val="009E3C82"/>
    <w:rsid w:val="009E44BB"/>
    <w:rsid w:val="009E4743"/>
    <w:rsid w:val="009F1E1D"/>
    <w:rsid w:val="009F1F61"/>
    <w:rsid w:val="009F20A1"/>
    <w:rsid w:val="009F2260"/>
    <w:rsid w:val="009F4C39"/>
    <w:rsid w:val="009F6264"/>
    <w:rsid w:val="009F667B"/>
    <w:rsid w:val="009F7543"/>
    <w:rsid w:val="009F7798"/>
    <w:rsid w:val="00A02E26"/>
    <w:rsid w:val="00A03183"/>
    <w:rsid w:val="00A0594B"/>
    <w:rsid w:val="00A06B49"/>
    <w:rsid w:val="00A06BCF"/>
    <w:rsid w:val="00A07078"/>
    <w:rsid w:val="00A10CEC"/>
    <w:rsid w:val="00A10FC4"/>
    <w:rsid w:val="00A11E46"/>
    <w:rsid w:val="00A14BE0"/>
    <w:rsid w:val="00A14FFA"/>
    <w:rsid w:val="00A15C15"/>
    <w:rsid w:val="00A17A27"/>
    <w:rsid w:val="00A20F41"/>
    <w:rsid w:val="00A2156E"/>
    <w:rsid w:val="00A21A1B"/>
    <w:rsid w:val="00A22D23"/>
    <w:rsid w:val="00A27451"/>
    <w:rsid w:val="00A27674"/>
    <w:rsid w:val="00A2774D"/>
    <w:rsid w:val="00A27E29"/>
    <w:rsid w:val="00A31005"/>
    <w:rsid w:val="00A3327F"/>
    <w:rsid w:val="00A3368B"/>
    <w:rsid w:val="00A33CC9"/>
    <w:rsid w:val="00A33E90"/>
    <w:rsid w:val="00A36749"/>
    <w:rsid w:val="00A40074"/>
    <w:rsid w:val="00A43A68"/>
    <w:rsid w:val="00A443EE"/>
    <w:rsid w:val="00A463F7"/>
    <w:rsid w:val="00A46CAC"/>
    <w:rsid w:val="00A47966"/>
    <w:rsid w:val="00A514AB"/>
    <w:rsid w:val="00A52371"/>
    <w:rsid w:val="00A536D9"/>
    <w:rsid w:val="00A542A4"/>
    <w:rsid w:val="00A57E4C"/>
    <w:rsid w:val="00A60055"/>
    <w:rsid w:val="00A605FC"/>
    <w:rsid w:val="00A629E4"/>
    <w:rsid w:val="00A642C1"/>
    <w:rsid w:val="00A6587C"/>
    <w:rsid w:val="00A667CC"/>
    <w:rsid w:val="00A677CE"/>
    <w:rsid w:val="00A678D0"/>
    <w:rsid w:val="00A67DC7"/>
    <w:rsid w:val="00A67E98"/>
    <w:rsid w:val="00A71916"/>
    <w:rsid w:val="00A726F6"/>
    <w:rsid w:val="00A738C9"/>
    <w:rsid w:val="00A75EFC"/>
    <w:rsid w:val="00A7711A"/>
    <w:rsid w:val="00A8057A"/>
    <w:rsid w:val="00A8065E"/>
    <w:rsid w:val="00A80C87"/>
    <w:rsid w:val="00A826C4"/>
    <w:rsid w:val="00A83255"/>
    <w:rsid w:val="00A83F5E"/>
    <w:rsid w:val="00A844CA"/>
    <w:rsid w:val="00A8523D"/>
    <w:rsid w:val="00A85725"/>
    <w:rsid w:val="00A87AB0"/>
    <w:rsid w:val="00A92B3E"/>
    <w:rsid w:val="00A93438"/>
    <w:rsid w:val="00A937A6"/>
    <w:rsid w:val="00A9544F"/>
    <w:rsid w:val="00A956DC"/>
    <w:rsid w:val="00A97372"/>
    <w:rsid w:val="00AA0DB3"/>
    <w:rsid w:val="00AA2203"/>
    <w:rsid w:val="00AA4BD2"/>
    <w:rsid w:val="00AB29D6"/>
    <w:rsid w:val="00AB3959"/>
    <w:rsid w:val="00AB5BC3"/>
    <w:rsid w:val="00AB5CD7"/>
    <w:rsid w:val="00AB5ED8"/>
    <w:rsid w:val="00AC1925"/>
    <w:rsid w:val="00AC2B04"/>
    <w:rsid w:val="00AC4C30"/>
    <w:rsid w:val="00AC568F"/>
    <w:rsid w:val="00AC5A76"/>
    <w:rsid w:val="00AC5EBD"/>
    <w:rsid w:val="00AC5FC6"/>
    <w:rsid w:val="00AC6385"/>
    <w:rsid w:val="00AD47EE"/>
    <w:rsid w:val="00AD5876"/>
    <w:rsid w:val="00AE06B2"/>
    <w:rsid w:val="00AE0869"/>
    <w:rsid w:val="00AE20C7"/>
    <w:rsid w:val="00AE2210"/>
    <w:rsid w:val="00AE3739"/>
    <w:rsid w:val="00AE44BA"/>
    <w:rsid w:val="00AE464E"/>
    <w:rsid w:val="00AE6529"/>
    <w:rsid w:val="00AE6678"/>
    <w:rsid w:val="00AE7C07"/>
    <w:rsid w:val="00AF0E48"/>
    <w:rsid w:val="00AF0E51"/>
    <w:rsid w:val="00AF4F2C"/>
    <w:rsid w:val="00B0674C"/>
    <w:rsid w:val="00B0721A"/>
    <w:rsid w:val="00B074A7"/>
    <w:rsid w:val="00B1484F"/>
    <w:rsid w:val="00B14990"/>
    <w:rsid w:val="00B15054"/>
    <w:rsid w:val="00B16564"/>
    <w:rsid w:val="00B16B46"/>
    <w:rsid w:val="00B24BF3"/>
    <w:rsid w:val="00B27A38"/>
    <w:rsid w:val="00B303F6"/>
    <w:rsid w:val="00B3171B"/>
    <w:rsid w:val="00B33005"/>
    <w:rsid w:val="00B3484E"/>
    <w:rsid w:val="00B4016E"/>
    <w:rsid w:val="00B40E58"/>
    <w:rsid w:val="00B43389"/>
    <w:rsid w:val="00B4587B"/>
    <w:rsid w:val="00B470DA"/>
    <w:rsid w:val="00B502BB"/>
    <w:rsid w:val="00B503C4"/>
    <w:rsid w:val="00B50488"/>
    <w:rsid w:val="00B5781F"/>
    <w:rsid w:val="00B578DB"/>
    <w:rsid w:val="00B6100F"/>
    <w:rsid w:val="00B613B6"/>
    <w:rsid w:val="00B61F71"/>
    <w:rsid w:val="00B62280"/>
    <w:rsid w:val="00B653B6"/>
    <w:rsid w:val="00B6599F"/>
    <w:rsid w:val="00B7606D"/>
    <w:rsid w:val="00B7751A"/>
    <w:rsid w:val="00B80158"/>
    <w:rsid w:val="00B8311A"/>
    <w:rsid w:val="00B87895"/>
    <w:rsid w:val="00B91992"/>
    <w:rsid w:val="00B935B3"/>
    <w:rsid w:val="00B93D98"/>
    <w:rsid w:val="00B951F5"/>
    <w:rsid w:val="00B9530B"/>
    <w:rsid w:val="00B971DC"/>
    <w:rsid w:val="00BA35FF"/>
    <w:rsid w:val="00BA42FD"/>
    <w:rsid w:val="00BA4F12"/>
    <w:rsid w:val="00BA5BB6"/>
    <w:rsid w:val="00BA60C5"/>
    <w:rsid w:val="00BA6343"/>
    <w:rsid w:val="00BB083B"/>
    <w:rsid w:val="00BB0870"/>
    <w:rsid w:val="00BB0CB5"/>
    <w:rsid w:val="00BB69C1"/>
    <w:rsid w:val="00BC0E33"/>
    <w:rsid w:val="00BC100C"/>
    <w:rsid w:val="00BC3504"/>
    <w:rsid w:val="00BC4B4E"/>
    <w:rsid w:val="00BC7E68"/>
    <w:rsid w:val="00BD21AB"/>
    <w:rsid w:val="00BD440D"/>
    <w:rsid w:val="00BE1CBE"/>
    <w:rsid w:val="00BE307A"/>
    <w:rsid w:val="00BE3A4B"/>
    <w:rsid w:val="00BE41EA"/>
    <w:rsid w:val="00BE47F7"/>
    <w:rsid w:val="00BE5EFE"/>
    <w:rsid w:val="00BE6ACF"/>
    <w:rsid w:val="00BE74A3"/>
    <w:rsid w:val="00BF2748"/>
    <w:rsid w:val="00BF3B43"/>
    <w:rsid w:val="00BF4437"/>
    <w:rsid w:val="00C01746"/>
    <w:rsid w:val="00C025EE"/>
    <w:rsid w:val="00C035ED"/>
    <w:rsid w:val="00C036A7"/>
    <w:rsid w:val="00C06876"/>
    <w:rsid w:val="00C10B84"/>
    <w:rsid w:val="00C11F77"/>
    <w:rsid w:val="00C12604"/>
    <w:rsid w:val="00C165B2"/>
    <w:rsid w:val="00C17B5E"/>
    <w:rsid w:val="00C20E73"/>
    <w:rsid w:val="00C22AB2"/>
    <w:rsid w:val="00C2492C"/>
    <w:rsid w:val="00C27530"/>
    <w:rsid w:val="00C31193"/>
    <w:rsid w:val="00C3358B"/>
    <w:rsid w:val="00C36B18"/>
    <w:rsid w:val="00C40B9D"/>
    <w:rsid w:val="00C42C87"/>
    <w:rsid w:val="00C4304F"/>
    <w:rsid w:val="00C44774"/>
    <w:rsid w:val="00C457F6"/>
    <w:rsid w:val="00C4794A"/>
    <w:rsid w:val="00C47AA4"/>
    <w:rsid w:val="00C47FCC"/>
    <w:rsid w:val="00C51BBD"/>
    <w:rsid w:val="00C53BDD"/>
    <w:rsid w:val="00C53C4B"/>
    <w:rsid w:val="00C54934"/>
    <w:rsid w:val="00C56A73"/>
    <w:rsid w:val="00C601F3"/>
    <w:rsid w:val="00C60517"/>
    <w:rsid w:val="00C610CE"/>
    <w:rsid w:val="00C629E8"/>
    <w:rsid w:val="00C65000"/>
    <w:rsid w:val="00C67C02"/>
    <w:rsid w:val="00C72F50"/>
    <w:rsid w:val="00C75A9D"/>
    <w:rsid w:val="00C77721"/>
    <w:rsid w:val="00C804AA"/>
    <w:rsid w:val="00C81733"/>
    <w:rsid w:val="00C8221B"/>
    <w:rsid w:val="00C83D8D"/>
    <w:rsid w:val="00C8546C"/>
    <w:rsid w:val="00C85E1C"/>
    <w:rsid w:val="00C87AB1"/>
    <w:rsid w:val="00C91D94"/>
    <w:rsid w:val="00C937AF"/>
    <w:rsid w:val="00C93868"/>
    <w:rsid w:val="00C95CC3"/>
    <w:rsid w:val="00C960A5"/>
    <w:rsid w:val="00C97ED5"/>
    <w:rsid w:val="00CA25CB"/>
    <w:rsid w:val="00CA3FB1"/>
    <w:rsid w:val="00CA4004"/>
    <w:rsid w:val="00CA4DC3"/>
    <w:rsid w:val="00CA5A77"/>
    <w:rsid w:val="00CB0CF8"/>
    <w:rsid w:val="00CB14FD"/>
    <w:rsid w:val="00CB34DA"/>
    <w:rsid w:val="00CB3787"/>
    <w:rsid w:val="00CB4CE5"/>
    <w:rsid w:val="00CB513E"/>
    <w:rsid w:val="00CB7912"/>
    <w:rsid w:val="00CC031C"/>
    <w:rsid w:val="00CC13E9"/>
    <w:rsid w:val="00CC27E1"/>
    <w:rsid w:val="00CC4656"/>
    <w:rsid w:val="00CC574C"/>
    <w:rsid w:val="00CC6B38"/>
    <w:rsid w:val="00CD3346"/>
    <w:rsid w:val="00CD41D1"/>
    <w:rsid w:val="00CD4594"/>
    <w:rsid w:val="00CD4F5E"/>
    <w:rsid w:val="00CD5CAB"/>
    <w:rsid w:val="00CD6BAD"/>
    <w:rsid w:val="00CD73C0"/>
    <w:rsid w:val="00CD7A07"/>
    <w:rsid w:val="00CE42E4"/>
    <w:rsid w:val="00CE6433"/>
    <w:rsid w:val="00CE69AB"/>
    <w:rsid w:val="00CF098C"/>
    <w:rsid w:val="00CF350A"/>
    <w:rsid w:val="00CF4B29"/>
    <w:rsid w:val="00CF4F37"/>
    <w:rsid w:val="00D0241A"/>
    <w:rsid w:val="00D03104"/>
    <w:rsid w:val="00D04003"/>
    <w:rsid w:val="00D0771E"/>
    <w:rsid w:val="00D104E6"/>
    <w:rsid w:val="00D123A5"/>
    <w:rsid w:val="00D1297B"/>
    <w:rsid w:val="00D14217"/>
    <w:rsid w:val="00D1440E"/>
    <w:rsid w:val="00D14747"/>
    <w:rsid w:val="00D15013"/>
    <w:rsid w:val="00D15898"/>
    <w:rsid w:val="00D20359"/>
    <w:rsid w:val="00D20D6E"/>
    <w:rsid w:val="00D2177E"/>
    <w:rsid w:val="00D2408F"/>
    <w:rsid w:val="00D2470C"/>
    <w:rsid w:val="00D25EDE"/>
    <w:rsid w:val="00D2632A"/>
    <w:rsid w:val="00D277F4"/>
    <w:rsid w:val="00D348D3"/>
    <w:rsid w:val="00D34FAC"/>
    <w:rsid w:val="00D36B53"/>
    <w:rsid w:val="00D41D4C"/>
    <w:rsid w:val="00D44143"/>
    <w:rsid w:val="00D44C73"/>
    <w:rsid w:val="00D45D39"/>
    <w:rsid w:val="00D4605F"/>
    <w:rsid w:val="00D5343C"/>
    <w:rsid w:val="00D54B3E"/>
    <w:rsid w:val="00D54C6D"/>
    <w:rsid w:val="00D54FDC"/>
    <w:rsid w:val="00D55AA7"/>
    <w:rsid w:val="00D566E3"/>
    <w:rsid w:val="00D56F2A"/>
    <w:rsid w:val="00D579CB"/>
    <w:rsid w:val="00D57BFB"/>
    <w:rsid w:val="00D57FB7"/>
    <w:rsid w:val="00D60088"/>
    <w:rsid w:val="00D61506"/>
    <w:rsid w:val="00D61699"/>
    <w:rsid w:val="00D62123"/>
    <w:rsid w:val="00D6261B"/>
    <w:rsid w:val="00D64290"/>
    <w:rsid w:val="00D64498"/>
    <w:rsid w:val="00D66B7D"/>
    <w:rsid w:val="00D66C25"/>
    <w:rsid w:val="00D775E9"/>
    <w:rsid w:val="00D81A66"/>
    <w:rsid w:val="00D82392"/>
    <w:rsid w:val="00D831DA"/>
    <w:rsid w:val="00D83800"/>
    <w:rsid w:val="00D84ABE"/>
    <w:rsid w:val="00D8602C"/>
    <w:rsid w:val="00D87196"/>
    <w:rsid w:val="00D913F4"/>
    <w:rsid w:val="00D92A4E"/>
    <w:rsid w:val="00D9539E"/>
    <w:rsid w:val="00D95D40"/>
    <w:rsid w:val="00DA1A1C"/>
    <w:rsid w:val="00DA1E19"/>
    <w:rsid w:val="00DA1FC3"/>
    <w:rsid w:val="00DA2B3D"/>
    <w:rsid w:val="00DA62DD"/>
    <w:rsid w:val="00DA6DF7"/>
    <w:rsid w:val="00DB1A7E"/>
    <w:rsid w:val="00DB29E4"/>
    <w:rsid w:val="00DB2EF6"/>
    <w:rsid w:val="00DB4560"/>
    <w:rsid w:val="00DB4671"/>
    <w:rsid w:val="00DB661B"/>
    <w:rsid w:val="00DB76F1"/>
    <w:rsid w:val="00DB7BFD"/>
    <w:rsid w:val="00DC44B2"/>
    <w:rsid w:val="00DC5A88"/>
    <w:rsid w:val="00DD3501"/>
    <w:rsid w:val="00DD3D56"/>
    <w:rsid w:val="00DE132E"/>
    <w:rsid w:val="00DE2391"/>
    <w:rsid w:val="00DE32D6"/>
    <w:rsid w:val="00DE4726"/>
    <w:rsid w:val="00DE4A78"/>
    <w:rsid w:val="00DE4EB1"/>
    <w:rsid w:val="00DE5516"/>
    <w:rsid w:val="00DE5C13"/>
    <w:rsid w:val="00DE5C91"/>
    <w:rsid w:val="00DE7505"/>
    <w:rsid w:val="00DF30CA"/>
    <w:rsid w:val="00DF408C"/>
    <w:rsid w:val="00DF65A6"/>
    <w:rsid w:val="00DF6A90"/>
    <w:rsid w:val="00DF7D9C"/>
    <w:rsid w:val="00E00965"/>
    <w:rsid w:val="00E036D5"/>
    <w:rsid w:val="00E0716D"/>
    <w:rsid w:val="00E073B0"/>
    <w:rsid w:val="00E07614"/>
    <w:rsid w:val="00E13E3A"/>
    <w:rsid w:val="00E14A73"/>
    <w:rsid w:val="00E16986"/>
    <w:rsid w:val="00E173CE"/>
    <w:rsid w:val="00E17B2C"/>
    <w:rsid w:val="00E17BEA"/>
    <w:rsid w:val="00E212F3"/>
    <w:rsid w:val="00E24EFD"/>
    <w:rsid w:val="00E250BB"/>
    <w:rsid w:val="00E25CE9"/>
    <w:rsid w:val="00E277A2"/>
    <w:rsid w:val="00E30CA8"/>
    <w:rsid w:val="00E3185A"/>
    <w:rsid w:val="00E31F9A"/>
    <w:rsid w:val="00E34062"/>
    <w:rsid w:val="00E34297"/>
    <w:rsid w:val="00E404FC"/>
    <w:rsid w:val="00E40B07"/>
    <w:rsid w:val="00E40DEC"/>
    <w:rsid w:val="00E44799"/>
    <w:rsid w:val="00E45B86"/>
    <w:rsid w:val="00E51722"/>
    <w:rsid w:val="00E5282D"/>
    <w:rsid w:val="00E53263"/>
    <w:rsid w:val="00E548AB"/>
    <w:rsid w:val="00E55E3D"/>
    <w:rsid w:val="00E562CC"/>
    <w:rsid w:val="00E574D8"/>
    <w:rsid w:val="00E57B1B"/>
    <w:rsid w:val="00E6275A"/>
    <w:rsid w:val="00E64FA3"/>
    <w:rsid w:val="00E65DD8"/>
    <w:rsid w:val="00E65EF3"/>
    <w:rsid w:val="00E67BB1"/>
    <w:rsid w:val="00E70DCD"/>
    <w:rsid w:val="00E72013"/>
    <w:rsid w:val="00E779A2"/>
    <w:rsid w:val="00E77E4B"/>
    <w:rsid w:val="00E815E8"/>
    <w:rsid w:val="00E83AAD"/>
    <w:rsid w:val="00E83CF6"/>
    <w:rsid w:val="00E84203"/>
    <w:rsid w:val="00E84F52"/>
    <w:rsid w:val="00E86687"/>
    <w:rsid w:val="00E8703E"/>
    <w:rsid w:val="00E936A3"/>
    <w:rsid w:val="00E94D48"/>
    <w:rsid w:val="00E97B7E"/>
    <w:rsid w:val="00EA009B"/>
    <w:rsid w:val="00EA0D20"/>
    <w:rsid w:val="00EA1F24"/>
    <w:rsid w:val="00EA3315"/>
    <w:rsid w:val="00EA517A"/>
    <w:rsid w:val="00EA569A"/>
    <w:rsid w:val="00EB0809"/>
    <w:rsid w:val="00EB0EC9"/>
    <w:rsid w:val="00EB1E37"/>
    <w:rsid w:val="00EB1FEF"/>
    <w:rsid w:val="00EB22A8"/>
    <w:rsid w:val="00EB288B"/>
    <w:rsid w:val="00EB2C5D"/>
    <w:rsid w:val="00EB48DA"/>
    <w:rsid w:val="00EB5F6C"/>
    <w:rsid w:val="00EC1139"/>
    <w:rsid w:val="00EC2F1A"/>
    <w:rsid w:val="00EC3858"/>
    <w:rsid w:val="00EC4314"/>
    <w:rsid w:val="00EC60D7"/>
    <w:rsid w:val="00EC7E16"/>
    <w:rsid w:val="00ED2451"/>
    <w:rsid w:val="00ED2464"/>
    <w:rsid w:val="00ED6547"/>
    <w:rsid w:val="00EE1AB7"/>
    <w:rsid w:val="00EE1D4B"/>
    <w:rsid w:val="00EE3641"/>
    <w:rsid w:val="00EE7017"/>
    <w:rsid w:val="00EF003A"/>
    <w:rsid w:val="00EF237B"/>
    <w:rsid w:val="00F010A4"/>
    <w:rsid w:val="00F01687"/>
    <w:rsid w:val="00F0359F"/>
    <w:rsid w:val="00F054C2"/>
    <w:rsid w:val="00F07A67"/>
    <w:rsid w:val="00F111C3"/>
    <w:rsid w:val="00F152AA"/>
    <w:rsid w:val="00F20D18"/>
    <w:rsid w:val="00F22711"/>
    <w:rsid w:val="00F22F2A"/>
    <w:rsid w:val="00F24DAA"/>
    <w:rsid w:val="00F305B5"/>
    <w:rsid w:val="00F307DA"/>
    <w:rsid w:val="00F3262D"/>
    <w:rsid w:val="00F3305D"/>
    <w:rsid w:val="00F33CFC"/>
    <w:rsid w:val="00F37066"/>
    <w:rsid w:val="00F37D04"/>
    <w:rsid w:val="00F42B9B"/>
    <w:rsid w:val="00F42ECE"/>
    <w:rsid w:val="00F44495"/>
    <w:rsid w:val="00F46DC1"/>
    <w:rsid w:val="00F473FE"/>
    <w:rsid w:val="00F4756B"/>
    <w:rsid w:val="00F50031"/>
    <w:rsid w:val="00F50E61"/>
    <w:rsid w:val="00F53736"/>
    <w:rsid w:val="00F622A8"/>
    <w:rsid w:val="00F63E97"/>
    <w:rsid w:val="00F63FE6"/>
    <w:rsid w:val="00F64091"/>
    <w:rsid w:val="00F64757"/>
    <w:rsid w:val="00F660AE"/>
    <w:rsid w:val="00F66BC3"/>
    <w:rsid w:val="00F676E1"/>
    <w:rsid w:val="00F727E7"/>
    <w:rsid w:val="00F7561D"/>
    <w:rsid w:val="00F75D5C"/>
    <w:rsid w:val="00F77106"/>
    <w:rsid w:val="00F77E91"/>
    <w:rsid w:val="00F80080"/>
    <w:rsid w:val="00F816A3"/>
    <w:rsid w:val="00F820CE"/>
    <w:rsid w:val="00F822D4"/>
    <w:rsid w:val="00F82EF9"/>
    <w:rsid w:val="00F84AB5"/>
    <w:rsid w:val="00F91FF8"/>
    <w:rsid w:val="00F92520"/>
    <w:rsid w:val="00F9252F"/>
    <w:rsid w:val="00F937F3"/>
    <w:rsid w:val="00F95A41"/>
    <w:rsid w:val="00F963A9"/>
    <w:rsid w:val="00F97E97"/>
    <w:rsid w:val="00FA1100"/>
    <w:rsid w:val="00FA18D4"/>
    <w:rsid w:val="00FA20B1"/>
    <w:rsid w:val="00FA256F"/>
    <w:rsid w:val="00FA2B03"/>
    <w:rsid w:val="00FA3121"/>
    <w:rsid w:val="00FA531F"/>
    <w:rsid w:val="00FA7A89"/>
    <w:rsid w:val="00FB0BCA"/>
    <w:rsid w:val="00FB0F4E"/>
    <w:rsid w:val="00FB3D2F"/>
    <w:rsid w:val="00FB447B"/>
    <w:rsid w:val="00FC0E6C"/>
    <w:rsid w:val="00FC4E41"/>
    <w:rsid w:val="00FC5360"/>
    <w:rsid w:val="00FC5F88"/>
    <w:rsid w:val="00FC7923"/>
    <w:rsid w:val="00FD13EE"/>
    <w:rsid w:val="00FD36CC"/>
    <w:rsid w:val="00FE156C"/>
    <w:rsid w:val="00FE1659"/>
    <w:rsid w:val="00FE1CF1"/>
    <w:rsid w:val="00FE3195"/>
    <w:rsid w:val="00FE54AE"/>
    <w:rsid w:val="00FF11AF"/>
    <w:rsid w:val="00FF19A0"/>
    <w:rsid w:val="00FF2573"/>
    <w:rsid w:val="00FF345D"/>
    <w:rsid w:val="00FF7E2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Georgia" w:eastAsiaTheme="minorHAnsi" w:hAnsi="Georgia" w:cstheme="minorBidi"/>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C19D2"/>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000C8D"/>
    <w:pPr>
      <w:spacing w:after="0" w:line="240" w:lineRule="auto"/>
    </w:pPr>
  </w:style>
  <w:style w:type="table" w:styleId="TableGrid">
    <w:name w:val="Table Grid"/>
    <w:basedOn w:val="TableNormal"/>
    <w:uiPriority w:val="59"/>
    <w:rsid w:val="00000C8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oleObject" Target="embeddings/oleObject9.bin"/><Relationship Id="rId3" Type="http://schemas.openxmlformats.org/officeDocument/2006/relationships/webSettings" Target="webSettings.xml"/><Relationship Id="rId21" Type="http://schemas.openxmlformats.org/officeDocument/2006/relationships/oleObject" Target="embeddings/oleObject12.bin"/><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8.bin"/><Relationship Id="rId2" Type="http://schemas.openxmlformats.org/officeDocument/2006/relationships/settings" Target="settings.xml"/><Relationship Id="rId16" Type="http://schemas.openxmlformats.org/officeDocument/2006/relationships/oleObject" Target="embeddings/oleObject7.bin"/><Relationship Id="rId20" Type="http://schemas.openxmlformats.org/officeDocument/2006/relationships/oleObject" Target="embeddings/oleObject11.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oleObject" Target="embeddings/oleObject10.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6</TotalTime>
  <Pages>3</Pages>
  <Words>151</Words>
  <Characters>863</Characters>
  <Application>Microsoft Office Word</Application>
  <DocSecurity>0</DocSecurity>
  <Lines>7</Lines>
  <Paragraphs>2</Paragraphs>
  <ScaleCrop>false</ScaleCrop>
  <Company>HCHS</Company>
  <LinksUpToDate>false</LinksUpToDate>
  <CharactersWithSpaces>10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780</dc:creator>
  <cp:lastModifiedBy>m780</cp:lastModifiedBy>
  <cp:revision>5</cp:revision>
  <dcterms:created xsi:type="dcterms:W3CDTF">2012-02-20T15:46:00Z</dcterms:created>
  <dcterms:modified xsi:type="dcterms:W3CDTF">2012-02-21T04:03:00Z</dcterms:modified>
</cp:coreProperties>
</file>